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43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568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095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963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51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47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955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570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657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35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05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3DF124-5497-43CA-9AC3-D010130E34A5}" type="datetimeFigureOut">
              <a:rPr lang="en-US" smtClean="0"/>
              <a:t>11/0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5E7BE-BCF8-41C4-B188-4F7C03245B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819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2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9" Type="http://schemas.openxmlformats.org/officeDocument/2006/relationships/oleObject" Target="../embeddings/oleObject48.bin"/><Relationship Id="rId3" Type="http://schemas.openxmlformats.org/officeDocument/2006/relationships/image" Target="../media/image60.png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4.wmf"/><Relationship Id="rId42" Type="http://schemas.openxmlformats.org/officeDocument/2006/relationships/image" Target="../media/image58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57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image" Target="../media/image77.png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5.1 Add and Subtract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etermine the degr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dd and subtract polynomi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Evaluate a polynomial function for a given value</a:t>
            </a:r>
          </a:p>
        </p:txBody>
      </p:sp>
    </p:spTree>
    <p:extLst>
      <p:ext uri="{BB962C8B-B14F-4D97-AF65-F5344CB8AC3E}">
        <p14:creationId xmlns:p14="http://schemas.microsoft.com/office/powerpoint/2010/main" val="263356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0506"/>
            <a:ext cx="11681085" cy="20052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2301321"/>
            <a:ext cx="9744210" cy="20766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263656"/>
            <a:ext cx="12030076" cy="104285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42543"/>
              </p:ext>
            </p:extLst>
          </p:nvPr>
        </p:nvGraphicFramePr>
        <p:xfrm>
          <a:off x="150812" y="5337544"/>
          <a:ext cx="1664960" cy="44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12" y="5337544"/>
                        <a:ext cx="1664960" cy="44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9966"/>
              </p:ext>
            </p:extLst>
          </p:nvPr>
        </p:nvGraphicFramePr>
        <p:xfrm>
          <a:off x="150812" y="5781677"/>
          <a:ext cx="965506" cy="44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812" y="5781677"/>
                        <a:ext cx="965506" cy="44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35768"/>
              </p:ext>
            </p:extLst>
          </p:nvPr>
        </p:nvGraphicFramePr>
        <p:xfrm>
          <a:off x="1911001" y="5337177"/>
          <a:ext cx="174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1001" y="5337177"/>
                        <a:ext cx="17462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23227"/>
              </p:ext>
            </p:extLst>
          </p:nvPr>
        </p:nvGraphicFramePr>
        <p:xfrm>
          <a:off x="1911001" y="5781309"/>
          <a:ext cx="831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1001" y="5781309"/>
                        <a:ext cx="8318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07589"/>
              </p:ext>
            </p:extLst>
          </p:nvPr>
        </p:nvGraphicFramePr>
        <p:xfrm>
          <a:off x="3660775" y="5281613"/>
          <a:ext cx="19319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0775" y="5281613"/>
                        <a:ext cx="19319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83014"/>
              </p:ext>
            </p:extLst>
          </p:nvPr>
        </p:nvGraphicFramePr>
        <p:xfrm>
          <a:off x="4237038" y="5726113"/>
          <a:ext cx="833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37038" y="5726113"/>
                        <a:ext cx="83343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5103"/>
              </p:ext>
            </p:extLst>
          </p:nvPr>
        </p:nvGraphicFramePr>
        <p:xfrm>
          <a:off x="5903892" y="5281613"/>
          <a:ext cx="1636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03892" y="5281613"/>
                        <a:ext cx="16367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72445"/>
              </p:ext>
            </p:extLst>
          </p:nvPr>
        </p:nvGraphicFramePr>
        <p:xfrm>
          <a:off x="5924551" y="5726113"/>
          <a:ext cx="887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1" y="5726113"/>
                        <a:ext cx="8874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92764"/>
              </p:ext>
            </p:extLst>
          </p:nvPr>
        </p:nvGraphicFramePr>
        <p:xfrm>
          <a:off x="7905750" y="5281613"/>
          <a:ext cx="17192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22" imgW="812520" imgH="203040" progId="Equation.DSMT4">
                  <p:embed/>
                </p:oleObj>
              </mc:Choice>
              <mc:Fallback>
                <p:oleObj name="Equation" r:id="rId22" imgW="8125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05750" y="5281613"/>
                        <a:ext cx="17192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00653"/>
              </p:ext>
            </p:extLst>
          </p:nvPr>
        </p:nvGraphicFramePr>
        <p:xfrm>
          <a:off x="7931943" y="5726113"/>
          <a:ext cx="8334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31943" y="5726113"/>
                        <a:ext cx="8334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65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8889"/>
            <a:ext cx="5815012" cy="6555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49" y="207474"/>
            <a:ext cx="5986463" cy="6169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6549"/>
              </p:ext>
            </p:extLst>
          </p:nvPr>
        </p:nvGraphicFramePr>
        <p:xfrm>
          <a:off x="819150" y="824399"/>
          <a:ext cx="2109787" cy="5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150" y="824399"/>
                        <a:ext cx="2109787" cy="5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25985"/>
              </p:ext>
            </p:extLst>
          </p:nvPr>
        </p:nvGraphicFramePr>
        <p:xfrm>
          <a:off x="3201987" y="823739"/>
          <a:ext cx="2525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1987" y="823739"/>
                        <a:ext cx="25257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72104"/>
              </p:ext>
            </p:extLst>
          </p:nvPr>
        </p:nvGraphicFramePr>
        <p:xfrm>
          <a:off x="7683500" y="825326"/>
          <a:ext cx="38623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3500" y="825326"/>
                        <a:ext cx="38623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8952"/>
              </p:ext>
            </p:extLst>
          </p:nvPr>
        </p:nvGraphicFramePr>
        <p:xfrm>
          <a:off x="7683500" y="1376189"/>
          <a:ext cx="38623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1" imgW="1650960" imgH="228600" progId="Equation.DSMT4">
                  <p:embed/>
                </p:oleObj>
              </mc:Choice>
              <mc:Fallback>
                <p:oleObj name="Equation" r:id="rId11" imgW="16509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3500" y="1376189"/>
                        <a:ext cx="38623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87942"/>
              </p:ext>
            </p:extLst>
          </p:nvPr>
        </p:nvGraphicFramePr>
        <p:xfrm>
          <a:off x="8559800" y="1927225"/>
          <a:ext cx="2109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3" imgW="901440" imgH="228600" progId="Equation.DSMT4">
                  <p:embed/>
                </p:oleObj>
              </mc:Choice>
              <mc:Fallback>
                <p:oleObj name="Equation" r:id="rId13" imgW="9014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59800" y="1927225"/>
                        <a:ext cx="21097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55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44" y="236538"/>
            <a:ext cx="6162621" cy="5921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2665" y="206134"/>
            <a:ext cx="5696394" cy="65294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8515"/>
              </p:ext>
            </p:extLst>
          </p:nvPr>
        </p:nvGraphicFramePr>
        <p:xfrm>
          <a:off x="1418754" y="859080"/>
          <a:ext cx="3505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8754" y="859080"/>
                        <a:ext cx="35052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30392"/>
              </p:ext>
            </p:extLst>
          </p:nvPr>
        </p:nvGraphicFramePr>
        <p:xfrm>
          <a:off x="1477963" y="1470025"/>
          <a:ext cx="32670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7963" y="1470025"/>
                        <a:ext cx="32670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69604"/>
              </p:ext>
            </p:extLst>
          </p:nvPr>
        </p:nvGraphicFramePr>
        <p:xfrm>
          <a:off x="1477963" y="2051050"/>
          <a:ext cx="3267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7963" y="2051050"/>
                        <a:ext cx="32670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93934"/>
              </p:ext>
            </p:extLst>
          </p:nvPr>
        </p:nvGraphicFramePr>
        <p:xfrm>
          <a:off x="2162175" y="2630488"/>
          <a:ext cx="19002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2175" y="2630488"/>
                        <a:ext cx="190023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01802"/>
              </p:ext>
            </p:extLst>
          </p:nvPr>
        </p:nvGraphicFramePr>
        <p:xfrm>
          <a:off x="7065963" y="992188"/>
          <a:ext cx="40703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3" imgW="1739880" imgH="228600" progId="Equation.DSMT4">
                  <p:embed/>
                </p:oleObj>
              </mc:Choice>
              <mc:Fallback>
                <p:oleObj name="Equation" r:id="rId13" imgW="1739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65963" y="992188"/>
                        <a:ext cx="40703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58950"/>
              </p:ext>
            </p:extLst>
          </p:nvPr>
        </p:nvGraphicFramePr>
        <p:xfrm>
          <a:off x="7065963" y="1543050"/>
          <a:ext cx="3832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5963" y="1543050"/>
                        <a:ext cx="38322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3288"/>
              </p:ext>
            </p:extLst>
          </p:nvPr>
        </p:nvGraphicFramePr>
        <p:xfrm>
          <a:off x="7140575" y="2151063"/>
          <a:ext cx="35639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17" imgW="1523880" imgH="228600" progId="Equation.DSMT4">
                  <p:embed/>
                </p:oleObj>
              </mc:Choice>
              <mc:Fallback>
                <p:oleObj name="Equation" r:id="rId17" imgW="1523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0575" y="2151063"/>
                        <a:ext cx="3563938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45128"/>
              </p:ext>
            </p:extLst>
          </p:nvPr>
        </p:nvGraphicFramePr>
        <p:xfrm>
          <a:off x="7110413" y="2701925"/>
          <a:ext cx="3743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19" imgW="1600200" imgH="228600" progId="Equation.DSMT4">
                  <p:embed/>
                </p:oleObj>
              </mc:Choice>
              <mc:Fallback>
                <p:oleObj name="Equation" r:id="rId19" imgW="16002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10413" y="2701925"/>
                        <a:ext cx="3743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84363"/>
              </p:ext>
            </p:extLst>
          </p:nvPr>
        </p:nvGraphicFramePr>
        <p:xfrm>
          <a:off x="8150225" y="3309938"/>
          <a:ext cx="16621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21" imgW="711000" imgH="228600" progId="Equation.DSMT4">
                  <p:embed/>
                </p:oleObj>
              </mc:Choice>
              <mc:Fallback>
                <p:oleObj name="Equation" r:id="rId21" imgW="7110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50225" y="3309938"/>
                        <a:ext cx="1662113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1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93" y="293688"/>
            <a:ext cx="6326589" cy="5751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3882" y="227697"/>
            <a:ext cx="5748118" cy="64113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03415"/>
              </p:ext>
            </p:extLst>
          </p:nvPr>
        </p:nvGraphicFramePr>
        <p:xfrm>
          <a:off x="1127125" y="965200"/>
          <a:ext cx="4306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25" y="965200"/>
                        <a:ext cx="43068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27012"/>
              </p:ext>
            </p:extLst>
          </p:nvPr>
        </p:nvGraphicFramePr>
        <p:xfrm>
          <a:off x="1127125" y="1550517"/>
          <a:ext cx="4306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125" y="1550517"/>
                        <a:ext cx="43068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0471"/>
              </p:ext>
            </p:extLst>
          </p:nvPr>
        </p:nvGraphicFramePr>
        <p:xfrm>
          <a:off x="2760663" y="2135188"/>
          <a:ext cx="1039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0663" y="2135188"/>
                        <a:ext cx="103981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03970"/>
              </p:ext>
            </p:extLst>
          </p:nvPr>
        </p:nvGraphicFramePr>
        <p:xfrm>
          <a:off x="7791450" y="868833"/>
          <a:ext cx="371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1450" y="868833"/>
                        <a:ext cx="37131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81148"/>
              </p:ext>
            </p:extLst>
          </p:nvPr>
        </p:nvGraphicFramePr>
        <p:xfrm>
          <a:off x="7805738" y="1454150"/>
          <a:ext cx="3683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5738" y="1454150"/>
                        <a:ext cx="3683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11999"/>
              </p:ext>
            </p:extLst>
          </p:nvPr>
        </p:nvGraphicFramePr>
        <p:xfrm>
          <a:off x="8548688" y="2039938"/>
          <a:ext cx="2227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48688" y="2039938"/>
                        <a:ext cx="22272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30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89" y="121481"/>
            <a:ext cx="6231898" cy="4604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44085"/>
            <a:ext cx="12192001" cy="8191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13495"/>
              </p:ext>
            </p:extLst>
          </p:nvPr>
        </p:nvGraphicFramePr>
        <p:xfrm>
          <a:off x="696913" y="531813"/>
          <a:ext cx="2486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913" y="531813"/>
                        <a:ext cx="24860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06243"/>
              </p:ext>
            </p:extLst>
          </p:nvPr>
        </p:nvGraphicFramePr>
        <p:xfrm>
          <a:off x="723900" y="1125538"/>
          <a:ext cx="28749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" y="1125538"/>
                        <a:ext cx="28749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59026"/>
              </p:ext>
            </p:extLst>
          </p:nvPr>
        </p:nvGraphicFramePr>
        <p:xfrm>
          <a:off x="723900" y="1735138"/>
          <a:ext cx="287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" y="1735138"/>
                        <a:ext cx="28765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52736"/>
              </p:ext>
            </p:extLst>
          </p:nvPr>
        </p:nvGraphicFramePr>
        <p:xfrm>
          <a:off x="711200" y="2338388"/>
          <a:ext cx="2327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200" y="2338388"/>
                        <a:ext cx="23272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6441"/>
              </p:ext>
            </p:extLst>
          </p:nvPr>
        </p:nvGraphicFramePr>
        <p:xfrm>
          <a:off x="1233488" y="2944813"/>
          <a:ext cx="13065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3488" y="2944813"/>
                        <a:ext cx="13065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33954"/>
              </p:ext>
            </p:extLst>
          </p:nvPr>
        </p:nvGraphicFramePr>
        <p:xfrm>
          <a:off x="4237038" y="544513"/>
          <a:ext cx="248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37038" y="544513"/>
                        <a:ext cx="24844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31720"/>
              </p:ext>
            </p:extLst>
          </p:nvPr>
        </p:nvGraphicFramePr>
        <p:xfrm>
          <a:off x="4000500" y="1138238"/>
          <a:ext cx="340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17" imgW="1650960" imgH="228600" progId="Equation.DSMT4">
                  <p:embed/>
                </p:oleObj>
              </mc:Choice>
              <mc:Fallback>
                <p:oleObj name="Equation" r:id="rId17" imgW="16509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0500" y="1138238"/>
                        <a:ext cx="34020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96843"/>
              </p:ext>
            </p:extLst>
          </p:nvPr>
        </p:nvGraphicFramePr>
        <p:xfrm>
          <a:off x="4159250" y="1747838"/>
          <a:ext cx="3084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19" imgW="1498320" imgH="203040" progId="Equation.DSMT4">
                  <p:embed/>
                </p:oleObj>
              </mc:Choice>
              <mc:Fallback>
                <p:oleObj name="Equation" r:id="rId19" imgW="1498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59250" y="1747838"/>
                        <a:ext cx="30845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38814"/>
              </p:ext>
            </p:extLst>
          </p:nvPr>
        </p:nvGraphicFramePr>
        <p:xfrm>
          <a:off x="4171950" y="2351088"/>
          <a:ext cx="2484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21" imgW="1206360" imgH="203040" progId="Equation.DSMT4">
                  <p:embed/>
                </p:oleObj>
              </mc:Choice>
              <mc:Fallback>
                <p:oleObj name="Equation" r:id="rId21" imgW="1206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1950" y="2351088"/>
                        <a:ext cx="24844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18043"/>
              </p:ext>
            </p:extLst>
          </p:nvPr>
        </p:nvGraphicFramePr>
        <p:xfrm>
          <a:off x="4681538" y="2957513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23" imgW="723600" imgH="203040" progId="Equation.DSMT4">
                  <p:embed/>
                </p:oleObj>
              </mc:Choice>
              <mc:Fallback>
                <p:oleObj name="Equation" r:id="rId23" imgW="7236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81538" y="2957513"/>
                        <a:ext cx="1489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45927"/>
              </p:ext>
            </p:extLst>
          </p:nvPr>
        </p:nvGraphicFramePr>
        <p:xfrm>
          <a:off x="7948613" y="557213"/>
          <a:ext cx="248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25" imgW="1206360" imgH="228600" progId="Equation.DSMT4">
                  <p:embed/>
                </p:oleObj>
              </mc:Choice>
              <mc:Fallback>
                <p:oleObj name="Equation" r:id="rId25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48613" y="557213"/>
                        <a:ext cx="24844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3464"/>
              </p:ext>
            </p:extLst>
          </p:nvPr>
        </p:nvGraphicFramePr>
        <p:xfrm>
          <a:off x="7974013" y="1150938"/>
          <a:ext cx="2876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27" imgW="1396800" imgH="228600" progId="Equation.DSMT4">
                  <p:embed/>
                </p:oleObj>
              </mc:Choice>
              <mc:Fallback>
                <p:oleObj name="Equation" r:id="rId27" imgW="1396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74013" y="1150938"/>
                        <a:ext cx="28765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851"/>
              </p:ext>
            </p:extLst>
          </p:nvPr>
        </p:nvGraphicFramePr>
        <p:xfrm>
          <a:off x="8404225" y="1760538"/>
          <a:ext cx="2012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29" imgW="977760" imgH="203040" progId="Equation.DSMT4">
                  <p:embed/>
                </p:oleObj>
              </mc:Choice>
              <mc:Fallback>
                <p:oleObj name="Equation" r:id="rId29" imgW="977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04225" y="1760538"/>
                        <a:ext cx="20129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84861"/>
              </p:ext>
            </p:extLst>
          </p:nvPr>
        </p:nvGraphicFramePr>
        <p:xfrm>
          <a:off x="8548688" y="2363788"/>
          <a:ext cx="1150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31" imgW="558720" imgH="203040" progId="Equation.DSMT4">
                  <p:embed/>
                </p:oleObj>
              </mc:Choice>
              <mc:Fallback>
                <p:oleObj name="Equation" r:id="rId31" imgW="5587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48688" y="2363788"/>
                        <a:ext cx="11509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19395"/>
              </p:ext>
            </p:extLst>
          </p:nvPr>
        </p:nvGraphicFramePr>
        <p:xfrm>
          <a:off x="5290347" y="3845380"/>
          <a:ext cx="23542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33" imgW="1143000" imgH="228600" progId="Equation.DSMT4">
                  <p:embed/>
                </p:oleObj>
              </mc:Choice>
              <mc:Fallback>
                <p:oleObj name="Equation" r:id="rId33" imgW="11430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90347" y="3845380"/>
                        <a:ext cx="23542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24004"/>
              </p:ext>
            </p:extLst>
          </p:nvPr>
        </p:nvGraphicFramePr>
        <p:xfrm>
          <a:off x="5250659" y="4329915"/>
          <a:ext cx="2433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35" imgW="1180800" imgH="228600" progId="Equation.DSMT4">
                  <p:embed/>
                </p:oleObj>
              </mc:Choice>
              <mc:Fallback>
                <p:oleObj name="Equation" r:id="rId35" imgW="11808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50659" y="4329915"/>
                        <a:ext cx="243363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16384"/>
              </p:ext>
            </p:extLst>
          </p:nvPr>
        </p:nvGraphicFramePr>
        <p:xfrm>
          <a:off x="5256215" y="4763293"/>
          <a:ext cx="2695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7" imgW="1307880" imgH="228600" progId="Equation.DSMT4">
                  <p:embed/>
                </p:oleObj>
              </mc:Choice>
              <mc:Fallback>
                <p:oleObj name="Equation" r:id="rId37" imgW="130788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56215" y="4763293"/>
                        <a:ext cx="26955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72937"/>
              </p:ext>
            </p:extLst>
          </p:nvPr>
        </p:nvGraphicFramePr>
        <p:xfrm>
          <a:off x="5259393" y="5244314"/>
          <a:ext cx="2565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39" imgW="1244520" imgH="203040" progId="Equation.DSMT4">
                  <p:embed/>
                </p:oleObj>
              </mc:Choice>
              <mc:Fallback>
                <p:oleObj name="Equation" r:id="rId39" imgW="12445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59393" y="5244314"/>
                        <a:ext cx="25654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04435"/>
              </p:ext>
            </p:extLst>
          </p:nvPr>
        </p:nvGraphicFramePr>
        <p:xfrm>
          <a:off x="5250658" y="5674526"/>
          <a:ext cx="21986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41" imgW="1066680" imgH="203040" progId="Equation.DSMT4">
                  <p:embed/>
                </p:oleObj>
              </mc:Choice>
              <mc:Fallback>
                <p:oleObj name="Equation" r:id="rId41" imgW="10666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50658" y="5674526"/>
                        <a:ext cx="21986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6771"/>
              </p:ext>
            </p:extLst>
          </p:nvPr>
        </p:nvGraphicFramePr>
        <p:xfrm>
          <a:off x="5216527" y="6117369"/>
          <a:ext cx="1387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43" imgW="672840" imgH="203040" progId="Equation.DSMT4">
                  <p:embed/>
                </p:oleObj>
              </mc:Choice>
              <mc:Fallback>
                <p:oleObj name="Equation" r:id="rId43" imgW="6728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16527" y="6117369"/>
                        <a:ext cx="13874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93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23" y="103981"/>
            <a:ext cx="10215452" cy="1905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54" y="2009556"/>
            <a:ext cx="8236634" cy="114338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80024"/>
              </p:ext>
            </p:extLst>
          </p:nvPr>
        </p:nvGraphicFramePr>
        <p:xfrm>
          <a:off x="100123" y="3137288"/>
          <a:ext cx="5202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5" imgW="2730240" imgH="228600" progId="Equation.DSMT4">
                  <p:embed/>
                </p:oleObj>
              </mc:Choice>
              <mc:Fallback>
                <p:oleObj name="Equation" r:id="rId5" imgW="27302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23" y="3137288"/>
                        <a:ext cx="52022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74390"/>
              </p:ext>
            </p:extLst>
          </p:nvPr>
        </p:nvGraphicFramePr>
        <p:xfrm>
          <a:off x="465753" y="3599493"/>
          <a:ext cx="2949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753" y="3599493"/>
                        <a:ext cx="29495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71543"/>
              </p:ext>
            </p:extLst>
          </p:nvPr>
        </p:nvGraphicFramePr>
        <p:xfrm>
          <a:off x="105391" y="4266608"/>
          <a:ext cx="33099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391" y="4266608"/>
                        <a:ext cx="33099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755757"/>
              </p:ext>
            </p:extLst>
          </p:nvPr>
        </p:nvGraphicFramePr>
        <p:xfrm>
          <a:off x="464454" y="4727225"/>
          <a:ext cx="3263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1" imgW="1714320" imgH="228600" progId="Equation.DSMT4">
                  <p:embed/>
                </p:oleObj>
              </mc:Choice>
              <mc:Fallback>
                <p:oleObj name="Equation" r:id="rId11" imgW="17143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54" y="4727225"/>
                        <a:ext cx="32639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02384"/>
              </p:ext>
            </p:extLst>
          </p:nvPr>
        </p:nvGraphicFramePr>
        <p:xfrm>
          <a:off x="525463" y="5211763"/>
          <a:ext cx="299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3" imgW="1574640" imgH="203040" progId="Equation.DSMT4">
                  <p:embed/>
                </p:oleObj>
              </mc:Choice>
              <mc:Fallback>
                <p:oleObj name="Equation" r:id="rId13" imgW="15746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463" y="5211763"/>
                        <a:ext cx="29972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09425"/>
              </p:ext>
            </p:extLst>
          </p:nvPr>
        </p:nvGraphicFramePr>
        <p:xfrm>
          <a:off x="839788" y="5632450"/>
          <a:ext cx="2368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788" y="5632450"/>
                        <a:ext cx="23685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70258"/>
              </p:ext>
            </p:extLst>
          </p:nvPr>
        </p:nvGraphicFramePr>
        <p:xfrm>
          <a:off x="1128713" y="6053138"/>
          <a:ext cx="1789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8713" y="6053138"/>
                        <a:ext cx="178911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5986"/>
              </p:ext>
            </p:extLst>
          </p:nvPr>
        </p:nvGraphicFramePr>
        <p:xfrm>
          <a:off x="5844382" y="3051725"/>
          <a:ext cx="51546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9" imgW="2705040" imgH="228600" progId="Equation.DSMT4">
                  <p:embed/>
                </p:oleObj>
              </mc:Choice>
              <mc:Fallback>
                <p:oleObj name="Equation" r:id="rId19" imgW="2705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44382" y="3051725"/>
                        <a:ext cx="51546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6182"/>
              </p:ext>
            </p:extLst>
          </p:nvPr>
        </p:nvGraphicFramePr>
        <p:xfrm>
          <a:off x="6231732" y="3504332"/>
          <a:ext cx="43799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21" imgW="2298600" imgH="228600" progId="Equation.DSMT4">
                  <p:embed/>
                </p:oleObj>
              </mc:Choice>
              <mc:Fallback>
                <p:oleObj name="Equation" r:id="rId21" imgW="22986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31732" y="3504332"/>
                        <a:ext cx="43799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697681"/>
              </p:ext>
            </p:extLst>
          </p:nvPr>
        </p:nvGraphicFramePr>
        <p:xfrm>
          <a:off x="6231732" y="3960405"/>
          <a:ext cx="2903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23" imgW="1523880" imgH="228600" progId="Equation.DSMT4">
                  <p:embed/>
                </p:oleObj>
              </mc:Choice>
              <mc:Fallback>
                <p:oleObj name="Equation" r:id="rId23" imgW="15238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31732" y="3960405"/>
                        <a:ext cx="290353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21970"/>
              </p:ext>
            </p:extLst>
          </p:nvPr>
        </p:nvGraphicFramePr>
        <p:xfrm>
          <a:off x="5844382" y="4513739"/>
          <a:ext cx="3482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25" imgW="1828800" imgH="228600" progId="Equation.DSMT4">
                  <p:embed/>
                </p:oleObj>
              </mc:Choice>
              <mc:Fallback>
                <p:oleObj name="Equation" r:id="rId25" imgW="182880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44382" y="4513739"/>
                        <a:ext cx="34829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07592"/>
              </p:ext>
            </p:extLst>
          </p:nvPr>
        </p:nvGraphicFramePr>
        <p:xfrm>
          <a:off x="6218238" y="4985226"/>
          <a:ext cx="3771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27" imgW="1981080" imgH="228600" progId="Equation.DSMT4">
                  <p:embed/>
                </p:oleObj>
              </mc:Choice>
              <mc:Fallback>
                <p:oleObj name="Equation" r:id="rId27" imgW="19810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18238" y="4985226"/>
                        <a:ext cx="37719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89741"/>
              </p:ext>
            </p:extLst>
          </p:nvPr>
        </p:nvGraphicFramePr>
        <p:xfrm>
          <a:off x="6218238" y="5493705"/>
          <a:ext cx="3143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29" imgW="1650960" imgH="203040" progId="Equation.DSMT4">
                  <p:embed/>
                </p:oleObj>
              </mc:Choice>
              <mc:Fallback>
                <p:oleObj name="Equation" r:id="rId29" imgW="165096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18238" y="5493705"/>
                        <a:ext cx="31432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1040"/>
              </p:ext>
            </p:extLst>
          </p:nvPr>
        </p:nvGraphicFramePr>
        <p:xfrm>
          <a:off x="6218238" y="5952972"/>
          <a:ext cx="2368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1" imgW="1244520" imgH="203040" progId="Equation.DSMT4">
                  <p:embed/>
                </p:oleObj>
              </mc:Choice>
              <mc:Fallback>
                <p:oleObj name="Equation" r:id="rId31" imgW="124452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18238" y="5952972"/>
                        <a:ext cx="23685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87115"/>
              </p:ext>
            </p:extLst>
          </p:nvPr>
        </p:nvGraphicFramePr>
        <p:xfrm>
          <a:off x="6384925" y="6351435"/>
          <a:ext cx="2006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3" imgW="1054080" imgH="203040" progId="Equation.DSMT4">
                  <p:embed/>
                </p:oleObj>
              </mc:Choice>
              <mc:Fallback>
                <p:oleObj name="Equation" r:id="rId33" imgW="105408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84925" y="6351435"/>
                        <a:ext cx="20066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61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9</TotalTime>
  <Words>26</Words>
  <Application>Microsoft Office PowerPoint</Application>
  <PresentationFormat>Widescreen</PresentationFormat>
  <Paragraphs>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MathType 6.0 Equation</vt:lpstr>
      <vt:lpstr>Equation</vt:lpstr>
      <vt:lpstr>5.1 Add and Subtract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1 Add and Subtract Polynomials</dc:title>
  <dc:creator>Stewart, Melissa</dc:creator>
  <cp:lastModifiedBy>Ringel, Charles</cp:lastModifiedBy>
  <cp:revision>26</cp:revision>
  <dcterms:created xsi:type="dcterms:W3CDTF">2019-11-01T15:18:23Z</dcterms:created>
  <dcterms:modified xsi:type="dcterms:W3CDTF">2019-11-07T18:16:59Z</dcterms:modified>
</cp:coreProperties>
</file>